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4E66" w:rsidRPr="00AC4E66" w:rsidRDefault="00AC4E66" w:rsidP="00AC4E6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</w:pPr>
      <w:r w:rsidRPr="00AC4E66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  <w:t>3. Simple &amp; Compound Interest</w:t>
      </w:r>
    </w:p>
    <w:p w:rsidR="00AC4E66" w:rsidRPr="00AC4E66" w:rsidRDefault="00AC4E66" w:rsidP="00AC4E6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AC4E66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Easy</w:t>
      </w: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ere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 years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%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I.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28pt" o:ole="">
            <v:imagedata r:id="rId5" o:title=""/>
          </v:shape>
          <o:OLEObject Type="Embed" ProgID="Equation.DSMT4" ShapeID="_x0000_i1025" DrawAspect="Content" ObjectID="_1754885523" r:id="rId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mount under compound interest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mount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60">
          <v:shape id="_x0000_i1026" type="#_x0000_t75" style="width:47.5pt;height:32.5pt" o:ole="">
            <v:imagedata r:id="rId7" o:title=""/>
          </v:shape>
          <o:OLEObject Type="Embed" ProgID="Equation.DSMT4" ShapeID="_x0000_i1026" DrawAspect="Content" ObjectID="_1754885524" r:id="rId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39930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620">
          <v:shape id="_x0000_i1027" type="#_x0000_t75" style="width:47pt;height:31pt" o:ole="">
            <v:imagedata r:id="rId9" o:title=""/>
          </v:shape>
          <o:OLEObject Type="Embed" ProgID="Equation.DSMT4" ShapeID="_x0000_i1027" DrawAspect="Content" ObjectID="_1754885525" r:id="rId1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9930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1.1)3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00" w:dyaOrig="639">
          <v:shape id="_x0000_i1028" type="#_x0000_t75" style="width:30pt;height:32.5pt" o:ole="">
            <v:imagedata r:id="rId11" o:title=""/>
          </v:shape>
          <o:OLEObject Type="Embed" ProgID="Equation.DSMT4" ShapeID="_x0000_i1028" DrawAspect="Content" ObjectID="_1754885526" r:id="rId1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80" w:dyaOrig="600">
          <v:shape id="_x0000_i1029" type="#_x0000_t75" style="width:59pt;height:30pt" o:ole="">
            <v:imagedata r:id="rId13" o:title=""/>
          </v:shape>
          <o:OLEObject Type="Embed" ProgID="Equation.DSMT4" ShapeID="_x0000_i1029" DrawAspect="Content" ObjectID="_1754885527" r:id="rId1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0,0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mount under simple interest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2800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660">
          <v:shape id="_x0000_i1030" type="#_x0000_t75" style="width:1in;height:32.5pt" o:ole="">
            <v:imagedata r:id="rId15" o:title=""/>
          </v:shape>
          <o:OLEObject Type="Embed" ProgID="Equation.DSMT4" ShapeID="_x0000_i1030" DrawAspect="Content" ObjectID="_1754885528" r:id="rId1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2800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1.6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20">
          <v:shape id="_x0000_i1031" type="#_x0000_t75" style="width:29pt;height:25.5pt" o:ole="">
            <v:imagedata r:id="rId17" o:title=""/>
          </v:shape>
          <o:OLEObject Type="Embed" ProgID="Equation.DSMT4" ShapeID="_x0000_i1031" DrawAspect="Content" ObjectID="_1754885529" r:id="rId1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0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19" w:dyaOrig="660">
          <v:shape id="_x0000_i1032" type="#_x0000_t75" style="width:151pt;height:32.5pt" o:ole="">
            <v:imagedata r:id="rId19" o:title=""/>
          </v:shape>
          <o:OLEObject Type="Embed" ProgID="Equation.DSMT4" ShapeID="_x0000_i1032" DrawAspect="Content" ObjectID="_1754885530" r:id="rId2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20,000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20">
          <v:shape id="_x0000_i1033" type="#_x0000_t75" style="width:47.5pt;height:31pt" o:ole="">
            <v:imagedata r:id="rId21" o:title=""/>
          </v:shape>
          <o:OLEObject Type="Embed" ProgID="Equation.DSMT4" ShapeID="_x0000_i1033" DrawAspect="Content" ObjectID="_1754885531" r:id="rId2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6709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he amount at the end of 2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 will be the principal for the 3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at the end of the 2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8000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20">
          <v:shape id="_x0000_i1034" type="#_x0000_t75" style="width:47.5pt;height:31pt" o:ole="">
            <v:imagedata r:id="rId23" o:title=""/>
          </v:shape>
          <o:OLEObject Type="Embed" ProgID="Equation.DSMT4" ShapeID="_x0000_i1034" DrawAspect="Content" ObjectID="_1754885532" r:id="rId2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00 × 1.21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968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interest for the 3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9680 (0.1) = 968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Principal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000 and amount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800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Interest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8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800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20" w:dyaOrig="540">
          <v:shape id="_x0000_i1035" type="#_x0000_t75" style="width:101pt;height:27pt" o:ole="">
            <v:imagedata r:id="rId25" o:title=""/>
          </v:shape>
          <o:OLEObject Type="Embed" ProgID="Equation.DSMT4" ShapeID="_x0000_i1035" DrawAspect="Content" ObjectID="_1754885533" r:id="rId2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or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60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, and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560">
          <v:shape id="_x0000_i1036" type="#_x0000_t75" style="width:61pt;height:28pt" o:ole="">
            <v:imagedata r:id="rId27" o:title=""/>
          </v:shape>
          <o:OLEObject Type="Embed" ProgID="Equation.DSMT4" ShapeID="_x0000_i1036" DrawAspect="Content" ObjectID="_1754885534" r:id="rId2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4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Therefore,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6000 becomes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6000 +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2400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400 at the end of the 4 years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ere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years = 4 half - years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.I. = </w:t>
      </w:r>
      <w:r w:rsidRPr="0078294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20" w:dyaOrig="560">
          <v:shape id="_x0000_i1037" type="#_x0000_t75" style="width:116pt;height:28pt" o:ole="">
            <v:imagedata r:id="rId29" o:title=""/>
          </v:shape>
          <o:OLEObject Type="Embed" ProgID="Equation.DSMT4" ShapeID="_x0000_i1037" DrawAspect="Content" ObjectID="_1754885535" r:id="rId3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paid to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S.I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000 + 1200 = 42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sum be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S.I.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80" w:dyaOrig="560">
          <v:shape id="_x0000_i1038" type="#_x0000_t75" style="width:119pt;height:28pt" o:ole="">
            <v:imagedata r:id="rId31" o:title=""/>
          </v:shape>
          <o:OLEObject Type="Embed" ProgID="Equation.DSMT4" ShapeID="_x0000_i1038" DrawAspect="Content" ObjectID="_1754885536" r:id="rId3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60">
          <v:shape id="_x0000_i1039" type="#_x0000_t75" style="width:38pt;height:28pt" o:ole="">
            <v:imagedata r:id="rId33" o:title=""/>
          </v:shape>
          <o:OLEObject Type="Embed" ProgID="Equation.DSMT4" ShapeID="_x0000_i1039" DrawAspect="Content" ObjectID="_1754885537" r:id="rId3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question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560">
          <v:shape id="_x0000_i1040" type="#_x0000_t75" style="width:49.5pt;height:28pt" o:ole="">
            <v:imagedata r:id="rId35" o:title=""/>
          </v:shape>
          <o:OLEObject Type="Embed" ProgID="Equation.DSMT4" ShapeID="_x0000_i1040" DrawAspect="Content" ObjectID="_1754885538" r:id="rId3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60">
          <v:shape id="_x0000_i1041" type="#_x0000_t75" style="width:41pt;height:28pt" o:ole="">
            <v:imagedata r:id="rId37" o:title=""/>
          </v:shape>
          <o:OLEObject Type="Embed" ProgID="Equation.DSMT4" ShapeID="_x0000_i1041" DrawAspect="Content" ObjectID="_1754885539" r:id="rId3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2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f sum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, the sum after 20 years = 5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I. = 5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4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560">
          <v:shape id="_x0000_i1042" type="#_x0000_t75" style="width:84pt;height:28pt" o:ole="">
            <v:imagedata r:id="rId39" o:title=""/>
          </v:shape>
          <o:OLEObject Type="Embed" ProgID="Equation.DSMT4" ShapeID="_x0000_i1042" DrawAspect="Content" ObjectID="_1754885540" r:id="rId4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4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59" w:dyaOrig="560">
          <v:shape id="_x0000_i1043" type="#_x0000_t75" style="width:43pt;height:28pt" o:ole="">
            <v:imagedata r:id="rId41" o:title=""/>
          </v:shape>
          <o:OLEObject Type="Embed" ProgID="Equation.DSMT4" ShapeID="_x0000_i1043" DrawAspect="Content" ObjectID="_1754885541" r:id="rId4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 = 20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nterest in 4 year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Interest for 1 year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40">
          <v:shape id="_x0000_i1044" type="#_x0000_t75" style="width:15pt;height:27pt" o:ole="">
            <v:imagedata r:id="rId43" o:title=""/>
          </v:shape>
          <o:OLEObject Type="Embed" ProgID="Equation.DSMT4" ShapeID="_x0000_i1044" DrawAspect="Content" ObjectID="_1754885542" r:id="rId4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7.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80" w:dyaOrig="560">
          <v:shape id="_x0000_i1045" type="#_x0000_t75" style="width:24.5pt;height:28pt" o:ole="">
            <v:imagedata r:id="rId45" o:title=""/>
          </v:shape>
          <o:OLEObject Type="Embed" ProgID="Equation.DSMT4" ShapeID="_x0000_i1045" DrawAspect="Content" ObjectID="_1754885543" r:id="rId4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0.5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ccording to the question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60" w:dyaOrig="560">
          <v:shape id="_x0000_i1046" type="#_x0000_t75" style="width:123.5pt;height:28pt" o:ole="">
            <v:imagedata r:id="rId47" o:title=""/>
          </v:shape>
          <o:OLEObject Type="Embed" ProgID="Equation.DSMT4" ShapeID="_x0000_i1046" DrawAspect="Content" ObjectID="_1754885544" r:id="rId4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60">
          <v:shape id="_x0000_i1047" type="#_x0000_t75" style="width:27pt;height:28pt" o:ole="">
            <v:imagedata r:id="rId49" o:title=""/>
          </v:shape>
          <o:OLEObject Type="Embed" ProgID="Equation.DSMT4" ShapeID="_x0000_i1047" DrawAspect="Content" ObjectID="_1754885545" r:id="rId5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.I. = 650 − 500 = 15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 year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ain, S.I.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60">
          <v:shape id="_x0000_i1048" type="#_x0000_t75" style="width:47pt;height:28pt" o:ole="">
            <v:imagedata r:id="rId51" o:title=""/>
          </v:shape>
          <o:OLEObject Type="Embed" ProgID="Equation.DSMT4" ShapeID="_x0000_i1048" DrawAspect="Content" ObjectID="_1754885546" r:id="rId5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50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60" w:dyaOrig="560">
          <v:shape id="_x0000_i1049" type="#_x0000_t75" style="width:53pt;height:28pt" o:ole="">
            <v:imagedata r:id="rId53" o:title=""/>
          </v:shape>
          <o:OLEObject Type="Embed" ProgID="Equation.DSMT4" ShapeID="_x0000_i1049" DrawAspect="Content" ObjectID="_1754885547" r:id="rId5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ew rate = (10 + 4) = 14%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New S.I.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60">
          <v:shape id="_x0000_i1050" type="#_x0000_t75" style="width:55pt;height:28pt" o:ole="">
            <v:imagedata r:id="rId55" o:title=""/>
          </v:shape>
          <o:OLEObject Type="Embed" ProgID="Equation.DSMT4" ShapeID="_x0000_i1050" DrawAspect="Content" ObjectID="_1754885548" r:id="rId5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1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ew amount = 500 + 210 = 71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ere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%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 year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according to the formula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mount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20">
          <v:shape id="_x0000_i1051" type="#_x0000_t75" style="width:47.5pt;height:31pt" o:ole="">
            <v:imagedata r:id="rId57" o:title=""/>
          </v:shape>
          <o:OLEObject Type="Embed" ProgID="Equation.DSMT4" ShapeID="_x0000_i1051" DrawAspect="Content" ObjectID="_1754885549" r:id="rId5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80" w:dyaOrig="620">
          <v:shape id="_x0000_i1052" type="#_x0000_t75" style="width:164pt;height:31pt" o:ole="">
            <v:imagedata r:id="rId59" o:title=""/>
          </v:shape>
          <o:OLEObject Type="Embed" ProgID="Equation.DSMT4" ShapeID="_x0000_i1052" DrawAspect="Content" ObjectID="_1754885550" r:id="rId6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816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I. = (10816 – 10000) = 816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Here, Principal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8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te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4% p.a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ime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2 year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according to the formula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mount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140" w:dyaOrig="660">
          <v:shape id="_x0000_i1053" type="#_x0000_t75" style="width:156.5pt;height:32.5pt" o:ole="">
            <v:imagedata r:id="rId61" o:title=""/>
          </v:shape>
          <o:OLEObject Type="Embed" ProgID="Equation.DSMT4" ShapeID="_x0000_i1053" DrawAspect="Content" ObjectID="_1754885551" r:id="rId6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260" w:dyaOrig="580">
          <v:shape id="_x0000_i1054" type="#_x0000_t75" style="width:213.5pt;height:29pt" o:ole="">
            <v:imagedata r:id="rId63" o:title=""/>
          </v:shape>
          <o:OLEObject Type="Embed" ProgID="Equation.DSMT4" ShapeID="_x0000_i1054" DrawAspect="Content" ObjectID="_1754885552" r:id="rId6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8659.4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mpound Interest = (8659.45 – 8000) = 659.45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Here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0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 months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055" type="#_x0000_t75" style="width:9.5pt;height:27pt" o:ole="">
            <v:imagedata r:id="rId65" o:title=""/>
          </v:shape>
          <o:OLEObject Type="Embed" ProgID="Equation.DSMT4" ShapeID="_x0000_i1055" DrawAspect="Content" ObjectID="_1754885553" r:id="rId6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s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% p.a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ccording to the formula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mount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40" w:dyaOrig="660">
          <v:shape id="_x0000_i1056" type="#_x0000_t75" style="width:66.5pt;height:32.5pt" o:ole="">
            <v:imagedata r:id="rId67" o:title=""/>
          </v:shape>
          <o:OLEObject Type="Embed" ProgID="Equation.DSMT4" ShapeID="_x0000_i1056" DrawAspect="Content" ObjectID="_1754885554" r:id="rId6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60" w:dyaOrig="700">
          <v:shape id="_x0000_i1057" type="#_x0000_t75" style="width:168.5pt;height:35pt" o:ole="">
            <v:imagedata r:id="rId69" o:title=""/>
          </v:shape>
          <o:OLEObject Type="Embed" ProgID="Equation.DSMT4" ShapeID="_x0000_i1057" DrawAspect="Content" ObjectID="_1754885555" r:id="rId7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6000 × 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60">
          <v:shape id="_x0000_i1058" type="#_x0000_t75" style="width:60pt;height:28pt" o:ole="">
            <v:imagedata r:id="rId71" o:title=""/>
          </v:shape>
          <o:OLEObject Type="Embed" ProgID="Equation.DSMT4" ShapeID="_x0000_i1058" DrawAspect="Content" ObjectID="_1754885556" r:id="rId72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522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I. = (18522 – 16000) = 2522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000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%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00" w:dyaOrig="560">
          <v:shape id="_x0000_i1059" type="#_x0000_t75" style="width:70.5pt;height:28pt" o:ole="">
            <v:imagedata r:id="rId73" o:title=""/>
          </v:shape>
          <o:OLEObject Type="Embed" ProgID="Equation.DSMT4" ShapeID="_x0000_i1059" DrawAspect="Content" ObjectID="_1754885557" r:id="rId7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80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Use I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20">
          <v:shape id="_x0000_i1060" type="#_x0000_t75" style="width:25pt;height:25.5pt" o:ole="">
            <v:imagedata r:id="rId75" o:title=""/>
          </v:shape>
          <o:OLEObject Type="Embed" ProgID="Equation.DSMT4" ShapeID="_x0000_i1060" DrawAspect="Content" ObjectID="_1754885558" r:id="rId7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?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.5%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You need to find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P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19" w:dyaOrig="600">
          <v:shape id="_x0000_i1061" type="#_x0000_t75" style="width:61pt;height:30pt" o:ole="">
            <v:imagedata r:id="rId77" o:title=""/>
          </v:shape>
          <o:OLEObject Type="Embed" ProgID="Equation.DSMT4" ShapeID="_x0000_i1061" DrawAspect="Content" ObjectID="_1754885559" r:id="rId7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0 = 480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oney invested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80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tal Amount received after 5 years = 4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80,000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,80,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= 6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60,000</w:t>
      </w:r>
      <w:proofErr w:type="gramEnd"/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If Principal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Time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s, Rate percent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then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60">
          <v:shape id="_x0000_i1062" type="#_x0000_t75" style="width:45pt;height:28pt" o:ole="">
            <v:imagedata r:id="rId79" o:title=""/>
          </v:shape>
          <o:OLEObject Type="Embed" ProgID="Equation.DSMT4" ShapeID="_x0000_i1062" DrawAspect="Content" ObjectID="_1754885560" r:id="rId8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60">
          <v:shape id="_x0000_i1063" type="#_x0000_t75" style="width:19pt;height:28pt" o:ole="">
            <v:imagedata r:id="rId81" o:title=""/>
          </v:shape>
          <o:OLEObject Type="Embed" ProgID="Equation.DSMT4" ShapeID="_x0000_i1063" DrawAspect="Content" ObjectID="_1754885561" r:id="rId8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40">
          <v:shape id="_x0000_i1064" type="#_x0000_t75" style="width:14pt;height:27pt" o:ole="">
            <v:imagedata r:id="rId83" o:title=""/>
          </v:shape>
          <o:OLEObject Type="Embed" ProgID="Equation.DSMT4" ShapeID="_x0000_i1064" DrawAspect="Content" ObjectID="_1754885562" r:id="rId8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refore, rate percent is 2.5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We know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R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×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 (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)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880" w:dyaOrig="560">
          <v:shape id="_x0000_i1065" type="#_x0000_t75" style="width:94pt;height:28pt" o:ole="">
            <v:imagedata r:id="rId85" o:title=""/>
          </v:shape>
          <o:OLEObject Type="Embed" ProgID="Equation.DSMT4" ShapeID="_x0000_i1065" DrawAspect="Content" ObjectID="_1754885563" r:id="rId8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926.10 = 800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80" w:dyaOrig="620">
          <v:shape id="_x0000_i1066" type="#_x0000_t75" style="width:49.5pt;height:31pt" o:ole="">
            <v:imagedata r:id="rId87" o:title=""/>
          </v:shape>
          <o:OLEObject Type="Embed" ProgID="Equation.DSMT4" ShapeID="_x0000_i1066" DrawAspect="Content" ObjectID="_1754885564" r:id="rId8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,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920" w:dyaOrig="620">
          <v:shape id="_x0000_i1067" type="#_x0000_t75" style="width:146pt;height:31pt" o:ole="">
            <v:imagedata r:id="rId89" o:title=""/>
          </v:shape>
          <o:OLEObject Type="Embed" ProgID="Equation.DSMT4" ShapeID="_x0000_i1067" DrawAspect="Content" ObjectID="_1754885565" r:id="rId9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441 = 400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20">
          <v:shape id="_x0000_i1068" type="#_x0000_t75" style="width:47.5pt;height:31pt" o:ole="">
            <v:imagedata r:id="rId91" o:title=""/>
          </v:shape>
          <o:OLEObject Type="Embed" ProgID="Equation.DSMT4" ShapeID="_x0000_i1068" DrawAspect="Content" ObjectID="_1754885566" r:id="rId9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60">
          <v:shape id="_x0000_i1069" type="#_x0000_t75" style="width:60pt;height:28pt" o:ole="">
            <v:imagedata r:id="rId93" o:title=""/>
          </v:shape>
          <o:OLEObject Type="Embed" ProgID="Equation.DSMT4" ShapeID="_x0000_i1069" DrawAspect="Content" ObjectID="_1754885567" r:id="rId9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22.</w:t>
      </w:r>
      <w:r w:rsidRPr="00984672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pacing w:val="4"/>
          <w:sz w:val="20"/>
          <w:szCs w:val="20"/>
          <w:lang w:val="en-US" w:bidi="hi-IN"/>
        </w:rPr>
        <w:tab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5972 = 12000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620">
          <v:shape id="_x0000_i1070" type="#_x0000_t75" style="width:47pt;height:31pt" o:ole="">
            <v:imagedata r:id="rId95" o:title=""/>
          </v:shape>
          <o:OLEObject Type="Embed" ProgID="Equation.DSMT4" ShapeID="_x0000_i1070" DrawAspect="Content" ObjectID="_1754885568" r:id="rId9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00" w:dyaOrig="620">
          <v:shape id="_x0000_i1071" type="#_x0000_t75" style="width:85pt;height:31pt" o:ole="">
            <v:imagedata r:id="rId97" o:title=""/>
          </v:shape>
          <o:OLEObject Type="Embed" ProgID="Equation.DSMT4" ShapeID="_x0000_i1071" DrawAspect="Content" ObjectID="_1754885569" r:id="rId9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00" w:dyaOrig="620">
          <v:shape id="_x0000_i1072" type="#_x0000_t75" style="width:80pt;height:31pt" o:ole="">
            <v:imagedata r:id="rId99" o:title=""/>
          </v:shape>
          <o:OLEObject Type="Embed" ProgID="Equation.DSMT4" ShapeID="_x0000_i1072" DrawAspect="Content" ObjectID="_1754885570" r:id="rId10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40" w:dyaOrig="580">
          <v:shape id="_x0000_i1073" type="#_x0000_t75" style="width:66.5pt;height:29pt" o:ole="">
            <v:imagedata r:id="rId101" o:title=""/>
          </v:shape>
          <o:OLEObject Type="Embed" ProgID="Equation.DSMT4" ShapeID="_x0000_i1073" DrawAspect="Content" ObjectID="_1754885571" r:id="rId10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(12000 – 8000)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60">
          <v:shape id="_x0000_i1074" type="#_x0000_t75" style="width:60pt;height:28pt" o:ole="">
            <v:imagedata r:id="rId103" o:title=""/>
          </v:shape>
          <o:OLEObject Type="Embed" ProgID="Equation.DSMT4" ShapeID="_x0000_i1074" DrawAspect="Content" ObjectID="_1754885572" r:id="rId10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075" type="#_x0000_t75" style="width:9.5pt;height:27pt" o:ole="">
            <v:imagedata r:id="rId105" o:title=""/>
          </v:shape>
          <o:OLEObject Type="Embed" ProgID="Equation.DSMT4" ShapeID="_x0000_i1075" DrawAspect="Content" ObjectID="_1754885573" r:id="rId10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s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= 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80" w:dyaOrig="620">
          <v:shape id="_x0000_i1076" type="#_x0000_t75" style="width:138.5pt;height:31pt" o:ole="">
            <v:imagedata r:id="rId107" o:title=""/>
          </v:shape>
          <o:OLEObject Type="Embed" ProgID="Equation.DSMT4" ShapeID="_x0000_i1076" DrawAspect="Content" ObjectID="_1754885574" r:id="rId10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00 (1.08) (1.1) (1.12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644.48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.I. = 2644.48 = (10644.48 – 8000)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.I. = 2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Interest = Amount – Principle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60">
          <v:shape id="_x0000_i1077" type="#_x0000_t75" style="width:47pt;height:28pt" o:ole="">
            <v:imagedata r:id="rId109" o:title=""/>
          </v:shape>
          <o:OLEObject Type="Embed" ProgID="Equation.DSMT4" ShapeID="_x0000_i1077" DrawAspect="Content" ObjectID="_1754885575" r:id="rId11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 = 5 years</w:t>
      </w: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8E049D" w:rsidRDefault="00AC4E66" w:rsidP="00AC4E6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8E049D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Medium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he difference between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8640 and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7200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440 is the interest for 3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r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is is equal to the interest for one year on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7200. Therefore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7200 ×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20">
          <v:shape id="_x0000_i1078" type="#_x0000_t75" style="width:19pt;height:25.5pt" o:ole="">
            <v:imagedata r:id="rId111" o:title=""/>
          </v:shape>
          <o:OLEObject Type="Embed" ProgID="Equation.DSMT4" ShapeID="_x0000_i1078" DrawAspect="Content" ObjectID="_1754885576" r:id="rId11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144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% p.a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20">
          <v:shape id="_x0000_i1079" type="#_x0000_t75" style="width:47.5pt;height:31pt" o:ole="">
            <v:imagedata r:id="rId113" o:title=""/>
          </v:shape>
          <o:OLEObject Type="Embed" ProgID="Equation.DSMT4" ShapeID="_x0000_i1079" DrawAspect="Content" ObjectID="_1754885577" r:id="rId11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2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080" type="#_x0000_t75" style="width:25pt;height:28pt" o:ole="">
            <v:imagedata r:id="rId115" o:title=""/>
          </v:shape>
          <o:OLEObject Type="Embed" ProgID="Equation.DSMT4" ShapeID="_x0000_i1080" DrawAspect="Content" ObjectID="_1754885578" r:id="rId11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0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ccording to the question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120" w:dyaOrig="580">
          <v:shape id="_x0000_i1081" type="#_x0000_t75" style="width:156pt;height:29pt" o:ole="">
            <v:imagedata r:id="rId117" o:title=""/>
          </v:shape>
          <o:OLEObject Type="Embed" ProgID="Equation.DSMT4" ShapeID="_x0000_i1081" DrawAspect="Content" ObjectID="_1754885579" r:id="rId11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00 – 225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00" w:dyaOrig="560">
          <v:shape id="_x0000_i1082" type="#_x0000_t75" style="width:55pt;height:28pt" o:ole="">
            <v:imagedata r:id="rId119" o:title=""/>
          </v:shape>
          <o:OLEObject Type="Embed" ProgID="Equation.DSMT4" ShapeID="_x0000_i1082" DrawAspect="Content" ObjectID="_1754885580" r:id="rId12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0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60">
          <v:shape id="_x0000_i1083" type="#_x0000_t75" style="width:22.5pt;height:28pt" o:ole="">
            <v:imagedata r:id="rId121" o:title=""/>
          </v:shape>
          <o:OLEObject Type="Embed" ProgID="Equation.DSMT4" ShapeID="_x0000_i1083" DrawAspect="Content" ObjectID="_1754885581" r:id="rId122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0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or 4 years, S.I.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60">
          <v:shape id="_x0000_i1084" type="#_x0000_t75" style="width:1in;height:28pt" o:ole="">
            <v:imagedata r:id="rId123" o:title=""/>
          </v:shape>
          <o:OLEObject Type="Embed" ProgID="Equation.DSMT4" ShapeID="_x0000_i1084" DrawAspect="Content" ObjectID="_1754885582" r:id="rId12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um = 2250 – 200 = 205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ain, we have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43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260" w:dyaOrig="620">
          <v:shape id="_x0000_i1085" type="#_x0000_t75" style="width:163pt;height:31pt" o:ole="">
            <v:imagedata r:id="rId125" o:title=""/>
          </v:shape>
          <o:OLEObject Type="Embed" ProgID="Equation.DSMT4" ShapeID="_x0000_i1085" DrawAspect="Content" ObjectID="_1754885583" r:id="rId12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10% </w:t>
      </w: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= 76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00" w:dyaOrig="780">
          <v:shape id="_x0000_i1086" type="#_x0000_t75" style="width:130pt;height:39pt" o:ole="">
            <v:imagedata r:id="rId127" o:title=""/>
          </v:shape>
          <o:OLEObject Type="Embed" ProgID="Equation.DSMT4" ShapeID="_x0000_i1086" DrawAspect="Content" ObjectID="_1754885584" r:id="rId12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6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40" w:dyaOrig="560">
          <v:shape id="_x0000_i1087" type="#_x0000_t75" style="width:1in;height:28pt" o:ole="">
            <v:imagedata r:id="rId129" o:title=""/>
          </v:shape>
          <o:OLEObject Type="Embed" ProgID="Equation.DSMT4" ShapeID="_x0000_i1087" DrawAspect="Content" ObjectID="_1754885585" r:id="rId13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65 × 1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20657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00" w:dyaOrig="560">
          <v:shape id="_x0000_i1088" type="#_x0000_t75" style="width:60pt;height:28pt" o:ole="">
            <v:imagedata r:id="rId131" o:title=""/>
          </v:shape>
          <o:OLEObject Type="Embed" ProgID="Equation.DSMT4" ShapeID="_x0000_i1088" DrawAspect="Content" ObjectID="_1754885586" r:id="rId132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00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original amount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ecomes 6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the 7 year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I. = 6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should become 16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.I. = 16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hen S.I. = 5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7 years are required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For S.I. = 15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years = 3 × 7 = 21 years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Principal b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‘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’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lastRenderedPageBreak/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DB20A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600" w:dyaOrig="620">
          <v:shape id="_x0000_i1089" type="#_x0000_t75" style="width:180pt;height:31pt" o:ole="">
            <v:imagedata r:id="rId133" o:title=""/>
          </v:shape>
          <o:OLEObject Type="Embed" ProgID="Equation.DSMT4" ShapeID="_x0000_i1089" DrawAspect="Content" ObjectID="_1754885587" r:id="rId13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 + </w:t>
      </w:r>
      <w:r w:rsidRPr="002C17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60">
          <v:shape id="_x0000_i1090" type="#_x0000_t75" style="width:38pt;height:28pt" o:ole="">
            <v:imagedata r:id="rId135" o:title=""/>
          </v:shape>
          <o:OLEObject Type="Embed" ProgID="Equation.DSMT4" ShapeID="_x0000_i1090" DrawAspect="Content" ObjectID="_1754885588" r:id="rId13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r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3.33% p.a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value of each installment be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21,000 at 10% p.a. will becom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23,100 at the end of the 1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. Therefore balance is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(23,100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This sum at 10% p.a. will become 1.1 (23,100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at the end of the 2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nother amount of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to be paid to discharge the loan completely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.1 (23,100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.1 × 23,100 = 2.1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2C170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40" w:dyaOrig="560">
          <v:shape id="_x0000_i1091" type="#_x0000_t75" style="width:52pt;height:28pt" o:ole="">
            <v:imagedata r:id="rId137" o:title=""/>
          </v:shape>
          <o:OLEObject Type="Embed" ProgID="Equation.DSMT4" ShapeID="_x0000_i1091" DrawAspect="Content" ObjectID="_1754885589" r:id="rId13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,100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t 10% p.a., amount at the end of the 1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s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 is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6500, out of which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8000 is repaid. The balanc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8500 is the principal for the 2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, which amounts to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350 at the end of the 2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. Hence to discharge the loan completely at the end of the 2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n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year,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dita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as to repay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350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.I. for 2 years = 2 × 5% = 10%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.I. for 2 years = 5 + 5 +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9" w:dyaOrig="560">
          <v:shape id="_x0000_i1092" type="#_x0000_t75" style="width:25pt;height:28pt" o:ole="">
            <v:imagedata r:id="rId139" o:title=""/>
          </v:shape>
          <o:OLEObject Type="Embed" ProgID="Equation.DSMT4" ShapeID="_x0000_i1092" DrawAspect="Content" ObjectID="_1754885590" r:id="rId14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.25%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.I. – S.I. = 10.25%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0%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00 =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60">
          <v:shape id="_x0000_i1093" type="#_x0000_t75" style="width:22.5pt;height:28pt" o:ole="">
            <v:imagedata r:id="rId141" o:title=""/>
          </v:shape>
          <o:OLEObject Type="Embed" ProgID="Equation.DSMT4" ShapeID="_x0000_i1093" DrawAspect="Content" ObjectID="_1754885591" r:id="rId142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00" w:dyaOrig="560">
          <v:shape id="_x0000_i1094" type="#_x0000_t75" style="width:45pt;height:28pt" o:ole="">
            <v:imagedata r:id="rId143" o:title=""/>
          </v:shape>
          <o:OLEObject Type="Embed" ProgID="Equation.DSMT4" ShapeID="_x0000_i1094" DrawAspect="Content" ObjectID="_1754885592" r:id="rId14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,0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original sum b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79" w:dyaOrig="780">
          <v:shape id="_x0000_i1095" type="#_x0000_t75" style="width:169pt;height:39pt" o:ole="">
            <v:imagedata r:id="rId145" o:title=""/>
          </v:shape>
          <o:OLEObject Type="Embed" ProgID="Equation.DSMT4" ShapeID="_x0000_i1095" DrawAspect="Content" ObjectID="_1754885593" r:id="rId14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20" w:dyaOrig="560">
          <v:shape id="_x0000_i1096" type="#_x0000_t75" style="width:20.5pt;height:28pt" o:ole="">
            <v:imagedata r:id="rId147" o:title=""/>
          </v:shape>
          <o:OLEObject Type="Embed" ProgID="Equation.DSMT4" ShapeID="_x0000_i1096" DrawAspect="Content" ObjectID="_1754885594" r:id="rId14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0 or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500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sum invested at 14% p.a. b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80" w:dyaOrig="560">
          <v:shape id="_x0000_i1097" type="#_x0000_t75" style="width:138.5pt;height:28pt" o:ole="">
            <v:imagedata r:id="rId149" o:title=""/>
          </v:shape>
          <o:OLEObject Type="Embed" ProgID="Equation.DSMT4" ShapeID="_x0000_i1097" DrawAspect="Content" ObjectID="_1754885595" r:id="rId15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28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60000 – 30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= 350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 2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00 or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invested at 14% p.a.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mount invested at 15% p.a.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0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amount invested at 10% be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n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amount invested at 12% = (16500 −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0" w:dyaOrig="560">
          <v:shape id="_x0000_i1098" type="#_x0000_t75" style="width:170pt;height:28pt" o:ole="">
            <v:imagedata r:id="rId151" o:title=""/>
          </v:shape>
          <o:OLEObject Type="Embed" ProgID="Equation.DSMT4" ShapeID="_x0000_i1098" DrawAspect="Content" ObjectID="_1754885596" r:id="rId15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0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96000 − 24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62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4000 = 4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500</w:t>
      </w:r>
    </w:p>
    <w:p w:rsidR="00AC4E66" w:rsidRPr="00794ACF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et income = 32000 </w:t>
      </w: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794ACF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680" w:dyaOrig="580">
          <v:shape id="_x0000_i1099" type="#_x0000_t75" style="width:134pt;height:29pt" o:ole="">
            <v:imagedata r:id="rId153" o:title=""/>
          </v:shape>
          <o:OLEObject Type="Embed" ProgID="Equation.DSMT4" ShapeID="_x0000_i1099" DrawAspect="Content" ObjectID="_1754885597" r:id="rId15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32000 × </w:t>
      </w:r>
      <w:r w:rsidRPr="0049314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080" w:dyaOrig="560">
          <v:shape id="_x0000_i1100" type="#_x0000_t75" style="width:54pt;height:28pt" o:ole="">
            <v:imagedata r:id="rId155" o:title=""/>
          </v:shape>
          <o:OLEObject Type="Embed" ProgID="Equation.DSMT4" ShapeID="_x0000_i1100" DrawAspect="Content" ObjectID="_1754885598" r:id="rId15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762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et profit = 37620 – 32000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62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Given, </w:t>
      </w:r>
      <w:r w:rsidRPr="0049314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20" w:dyaOrig="560">
          <v:shape id="_x0000_i1101" type="#_x0000_t75" style="width:41pt;height:28pt" o:ole="">
            <v:imagedata r:id="rId157" o:title=""/>
          </v:shape>
          <o:OLEObject Type="Embed" ProgID="Equation.DSMT4" ShapeID="_x0000_i1101" DrawAspect="Content" ObjectID="_1754885599" r:id="rId15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9 = 65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49314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40">
          <v:shape id="_x0000_i1102" type="#_x0000_t75" style="width:9.5pt;height:27pt" o:ole="">
            <v:imagedata r:id="rId159" o:title=""/>
          </v:shape>
          <o:OLEObject Type="Embed" ProgID="Equation.DSMT4" ShapeID="_x0000_i1102" DrawAspect="Content" ObjectID="_1754885600" r:id="rId16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90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(65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4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3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(270 – 260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r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3000 × </w:t>
      </w:r>
      <w:r w:rsidRPr="00493145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40" w:dyaOrig="580">
          <v:shape id="_x0000_i1103" type="#_x0000_t75" style="width:127pt;height:29pt" o:ole="">
            <v:imagedata r:id="rId161" o:title=""/>
          </v:shape>
          <o:OLEObject Type="Embed" ProgID="Equation.DSMT4" ShapeID="_x0000_i1103" DrawAspect="Content" ObjectID="_1754885601" r:id="rId16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18000 – 15000)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5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present value of money be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60" w:dyaOrig="580">
          <v:shape id="_x0000_i1104" type="#_x0000_t75" style="width:83pt;height:29pt" o:ole="">
            <v:imagedata r:id="rId163" o:title=""/>
          </v:shape>
          <o:OLEObject Type="Embed" ProgID="Equation.DSMT4" ShapeID="_x0000_i1104" DrawAspect="Content" ObjectID="_1754885602" r:id="rId16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0.12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28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80" w:dyaOrig="580">
          <v:shape id="_x0000_i1105" type="#_x0000_t75" style="width:29pt;height:29pt" o:ole="">
            <v:imagedata r:id="rId165" o:title=""/>
          </v:shape>
          <o:OLEObject Type="Embed" ProgID="Equation.DSMT4" ShapeID="_x0000_i1105" DrawAspect="Content" ObjectID="_1754885603" r:id="rId16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is amount after 3 months.</w:t>
      </w:r>
      <w:proofErr w:type="gramEnd"/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60" w:dyaOrig="900">
          <v:shape id="_x0000_i1106" type="#_x0000_t75" style="width:103pt;height:45pt" o:ole="">
            <v:imagedata r:id="rId167" o:title=""/>
          </v:shape>
          <o:OLEObject Type="Embed" ProgID="Equation.DSMT4" ShapeID="_x0000_i1106" DrawAspect="Content" ObjectID="_1754885604" r:id="rId16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80" w:dyaOrig="639">
          <v:shape id="_x0000_i1107" type="#_x0000_t75" style="width:84pt;height:32.5pt" o:ole="">
            <v:imagedata r:id="rId169" o:title=""/>
          </v:shape>
          <o:OLEObject Type="Embed" ProgID="Equation.DSMT4" ShapeID="_x0000_i1107" DrawAspect="Content" ObjectID="_1754885605" r:id="rId17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880" w:dyaOrig="580">
          <v:shape id="_x0000_i1108" type="#_x0000_t75" style="width:44pt;height:29pt" o:ole="">
            <v:imagedata r:id="rId171" o:title=""/>
          </v:shape>
          <o:OLEObject Type="Embed" ProgID="Equation.DSMT4" ShapeID="_x0000_i1108" DrawAspect="Content" ObjectID="_1754885606" r:id="rId172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222.17 ≈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9200</w:t>
      </w: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thick"/>
          <w:lang w:val="en-US" w:bidi="hi-IN"/>
        </w:rPr>
      </w:pPr>
    </w:p>
    <w:p w:rsidR="00AC4E66" w:rsidRPr="00261587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</w:pPr>
      <w:bookmarkStart w:id="0" w:name="_GoBack"/>
      <w:r w:rsidRPr="00261587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Difficult</w:t>
      </w:r>
      <w:bookmarkEnd w:id="0"/>
    </w:p>
    <w:p w:rsidR="00AC4E66" w:rsidRPr="00984672" w:rsidRDefault="00AC4E66" w:rsidP="00AC4E6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mount borrowed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1 = 1.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2 = (1.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00) × 1.1 – 2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.2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310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3 = (1.2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310) × 1.1 – 3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.33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641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4 = 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1.33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641) × 1.1 – 44 = 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511.65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repayments b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– 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d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a – d + a + a + 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4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4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payment at the end of year 2 is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8000.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orrowed amount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5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1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(45000 × 1.1) – (18000 –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31500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2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[(31500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× 1.1] – 18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650 + 1.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– 18000 = 16650 + 1.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mount outstanding at the end of year 3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[(16650 + 1.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× 1.1] = 18000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315 + 1.2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000 +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0.21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– 31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– 15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payments ar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9500,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18000 and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65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0" w:dyaOrig="580">
          <v:shape id="_x0000_i1109" type="#_x0000_t75" style="width:150pt;height:29pt" o:ole="">
            <v:imagedata r:id="rId173" o:title=""/>
          </v:shape>
          <o:OLEObject Type="Embed" ProgID="Equation.DSMT4" ShapeID="_x0000_i1109" DrawAspect="Content" ObjectID="_1754885607" r:id="rId174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660" w:dyaOrig="600">
          <v:shape id="_x0000_i1110" type="#_x0000_t75" style="width:32.5pt;height:30pt" o:ole="">
            <v:imagedata r:id="rId175" o:title=""/>
          </v:shape>
          <o:OLEObject Type="Embed" ProgID="Equation.DSMT4" ShapeID="_x0000_i1110" DrawAspect="Content" ObjectID="_1754885608" r:id="rId17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1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79" w:dyaOrig="560">
          <v:shape id="_x0000_i1111" type="#_x0000_t75" style="width:14pt;height:28pt" o:ole="">
            <v:imagedata r:id="rId177" o:title=""/>
          </v:shape>
          <o:OLEObject Type="Embed" ProgID="Equation.DSMT4" ShapeID="_x0000_i1111" DrawAspect="Content" ObjectID="_1754885609" r:id="rId17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510000 = 27000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Share of elder brother is 270000.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mount which is to be returned on completion of studie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800000 × (1.08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93312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ut only half of 933120 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s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turned which is equal to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466560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mount which is returned after two year of completion of studie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66560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60" w:dyaOrig="620">
          <v:shape id="_x0000_i1112" type="#_x0000_t75" style="width:47.5pt;height:31pt" o:ole="">
            <v:imagedata r:id="rId179" o:title=""/>
          </v:shape>
          <o:OLEObject Type="Embed" ProgID="Equation.DSMT4" ShapeID="_x0000_i1112" DrawAspect="Content" ObjectID="_1754885610" r:id="rId18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564537.6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amount returned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66560 + 564537.6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031097.6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.311 Lakh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14"/>
        <w:gridCol w:w="382"/>
        <w:gridCol w:w="581"/>
        <w:gridCol w:w="440"/>
        <w:gridCol w:w="567"/>
        <w:gridCol w:w="368"/>
        <w:gridCol w:w="726"/>
      </w:tblGrid>
      <w:tr w:rsidR="00AC4E66" w:rsidRPr="00984672" w:rsidTr="004859A6">
        <w:trPr>
          <w:trHeight w:val="60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000</w:t>
            </w: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→</w:t>
            </w: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100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AC4E66" w:rsidRPr="00984672" w:rsidTr="004859A6">
        <w:trPr>
          <w:trHeight w:val="298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↓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AC4E66" w:rsidRPr="00984672" w:rsidTr="004859A6">
        <w:trPr>
          <w:trHeight w:val="295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200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→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420</w:t>
            </w: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AC4E66" w:rsidRPr="00984672" w:rsidTr="004859A6">
        <w:trPr>
          <w:trHeight w:val="60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↓</w:t>
            </w: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</w:tr>
      <w:tr w:rsidR="00AC4E66" w:rsidRPr="00984672" w:rsidTr="004859A6">
        <w:trPr>
          <w:trHeight w:val="60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840</w:t>
            </w: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→</w:t>
            </w: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324</w:t>
            </w:r>
          </w:p>
        </w:tc>
      </w:tr>
      <w:tr w:rsidR="00AC4E66" w:rsidRPr="00984672" w:rsidTr="004859A6">
        <w:trPr>
          <w:trHeight w:val="298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↓</w:t>
            </w:r>
          </w:p>
        </w:tc>
      </w:tr>
      <w:tr w:rsidR="00AC4E66" w:rsidRPr="00984672" w:rsidTr="004859A6">
        <w:trPr>
          <w:trHeight w:val="298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C4E66" w:rsidRPr="00984672" w:rsidRDefault="00AC4E66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98467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0648</w:t>
            </w:r>
          </w:p>
        </w:tc>
      </w:tr>
    </w:tbl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amount of investment with each one be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000, then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inku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inku</w:t>
      </w:r>
      <w:proofErr w:type="spellEnd"/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[1000 (1.1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] = [250 (1.1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2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] +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80">
          <v:shape id="_x0000_i1113" type="#_x0000_t75" style="width:87pt;height:29pt" o:ole="">
            <v:imagedata r:id="rId181" o:title=""/>
          </v:shape>
          <o:OLEObject Type="Embed" ProgID="Equation.DSMT4" ShapeID="_x0000_i1113" DrawAspect="Content" ObjectID="_1754885611" r:id="rId18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.5%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time = 25 + 5 = 30 years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gain no. of time periods for cost increment 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114" type="#_x0000_t75" style="width:15pt;height:28pt" o:ole="">
            <v:imagedata r:id="rId183" o:title=""/>
          </v:shape>
          <o:OLEObject Type="Embed" ProgID="Equation.DSMT4" ShapeID="_x0000_i1114" DrawAspect="Content" ObjectID="_1754885612" r:id="rId18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o. of time periods for rupee depreciation =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" w:dyaOrig="560">
          <v:shape id="_x0000_i1115" type="#_x0000_t75" style="width:15pt;height:28pt" o:ole="">
            <v:imagedata r:id="rId185" o:title=""/>
          </v:shape>
          <o:OLEObject Type="Embed" ProgID="Equation.DSMT4" ShapeID="_x0000_i1115" DrawAspect="Content" ObjectID="_1754885613" r:id="rId186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the net value of the plot = 10000 × (1.05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5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× (0.98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6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1300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720" w:dyaOrig="660">
          <v:shape id="_x0000_i1116" type="#_x0000_t75" style="width:186.5pt;height:32.5pt" o:ole="">
            <v:imagedata r:id="rId187" o:title=""/>
          </v:shape>
          <o:OLEObject Type="Embed" ProgID="Equation.DSMT4" ShapeID="_x0000_i1116" DrawAspect="Content" ObjectID="_1754885614" r:id="rId18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0" w:dyaOrig="700">
          <v:shape id="_x0000_i1117" type="#_x0000_t75" style="width:150pt;height:35pt" o:ole="">
            <v:imagedata r:id="rId189" o:title=""/>
          </v:shape>
          <o:OLEObject Type="Embed" ProgID="Equation.DSMT4" ShapeID="_x0000_i1117" DrawAspect="Content" ObjectID="_1754885615" r:id="rId190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60" w:dyaOrig="620">
          <v:shape id="_x0000_i1118" type="#_x0000_t75" style="width:153pt;height:31pt" o:ole="">
            <v:imagedata r:id="rId191" o:title=""/>
          </v:shape>
          <o:OLEObject Type="Embed" ProgID="Equation.DSMT4" ShapeID="_x0000_i1118" DrawAspect="Content" ObjectID="_1754885616" r:id="rId192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900" w:dyaOrig="520">
          <v:shape id="_x0000_i1119" type="#_x0000_t75" style="width:94.5pt;height:25.5pt" o:ole="">
            <v:imagedata r:id="rId193" o:title=""/>
          </v:shape>
          <o:OLEObject Type="Embed" ProgID="Equation.DSMT4" ShapeID="_x0000_i1119" DrawAspect="Content" ObjectID="_1754885617" r:id="rId19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years</w:t>
      </w:r>
      <w:proofErr w:type="gramEnd"/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rincipal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ate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60" w:dyaOrig="520">
          <v:shape id="_x0000_i1120" type="#_x0000_t75" style="width:118pt;height:25.5pt" o:ole="">
            <v:imagedata r:id="rId195" o:title=""/>
          </v:shape>
          <o:OLEObject Type="Embed" ProgID="Equation.DSMT4" ShapeID="_x0000_i1120" DrawAspect="Content" ObjectID="_1754885618" r:id="rId19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000" w:dyaOrig="520">
          <v:shape id="_x0000_i1121" type="#_x0000_t75" style="width:150pt;height:25.5pt" o:ole="">
            <v:imagedata r:id="rId197" o:title=""/>
          </v:shape>
          <o:OLEObject Type="Embed" ProgID="Equation.DSMT4" ShapeID="_x0000_i1121" DrawAspect="Content" ObjectID="_1754885619" r:id="rId198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lving,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get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0,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AC4E66" w:rsidRPr="00984672" w:rsidRDefault="00AC4E66" w:rsidP="00AC4E66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85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1.06)(1.08)(1.1)(1.2)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CF0326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620">
          <v:shape id="_x0000_i1122" type="#_x0000_t75" style="width:46pt;height:31pt" o:ole="">
            <v:imagedata r:id="rId199" o:title=""/>
          </v:shape>
          <o:OLEObject Type="Embed" ProgID="Equation.DSMT4" ShapeID="_x0000_i1122" DrawAspect="Content" ObjectID="_1754885620" r:id="rId200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1.1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5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06)(1.08)(1.2)</w:t>
      </w:r>
      <w:r w:rsidRPr="00F4601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F4601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620">
          <v:shape id="_x0000_i1123" type="#_x0000_t75" style="width:46pt;height:31pt" o:ole="">
            <v:imagedata r:id="rId201" o:title=""/>
          </v:shape>
          <o:OLEObject Type="Embed" ProgID="Equation.DSMT4" ShapeID="_x0000_i1123" DrawAspect="Content" ObjectID="_1754885621" r:id="rId202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1.1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4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1.06)(1.08)(1.2)</w:t>
      </w:r>
      <w:r w:rsidRPr="00F4601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F4601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20" w:dyaOrig="620">
          <v:shape id="_x0000_i1124" type="#_x0000_t75" style="width:46pt;height:31pt" o:ole="">
            <v:imagedata r:id="rId203" o:title=""/>
          </v:shape>
          <o:OLEObject Type="Embed" ProgID="Equation.DSMT4" ShapeID="_x0000_i1124" DrawAspect="Content" ObjectID="_1754885622" r:id="rId204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(1.1)</w:t>
      </w:r>
      <w:r w:rsidRPr="00984672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 w:bidi="hi-IN"/>
        </w:rPr>
        <w:t>4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F4601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39" w:dyaOrig="700">
          <v:shape id="_x0000_i1125" type="#_x0000_t75" style="width:122pt;height:35pt" o:ole="">
            <v:imagedata r:id="rId205" o:title=""/>
          </v:shape>
          <o:OLEObject Type="Embed" ProgID="Equation.DSMT4" ShapeID="_x0000_i1125" DrawAspect="Content" ObjectID="_1754885623" r:id="rId206"/>
        </w:object>
      </w:r>
    </w:p>
    <w:p w:rsidR="00AC4E66" w:rsidRPr="00984672" w:rsidRDefault="00AC4E66" w:rsidP="00AC4E66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F4601E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80" w:dyaOrig="580">
          <v:shape id="_x0000_i1126" type="#_x0000_t75" style="width:19pt;height:29pt" o:ole="">
            <v:imagedata r:id="rId207" o:title=""/>
          </v:shape>
          <o:OLEObject Type="Embed" ProgID="Equation.DSMT4" ShapeID="_x0000_i1126" DrawAspect="Content" ObjectID="_1754885624" r:id="rId208"/>
        </w:objec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.0658</w:t>
      </w:r>
    </w:p>
    <w:p w:rsidR="00AC4E66" w:rsidRDefault="00AC4E66" w:rsidP="00AC4E66">
      <w:pP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84672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984672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.58%</w:t>
      </w:r>
    </w:p>
    <w:p w:rsidR="005742D7" w:rsidRDefault="005742D7"/>
    <w:sectPr w:rsidR="00574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PS 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42F3"/>
    <w:rsid w:val="00261587"/>
    <w:rsid w:val="005742D7"/>
    <w:rsid w:val="008E049D"/>
    <w:rsid w:val="00AC4E66"/>
    <w:rsid w:val="00D14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4E66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4E66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443</Words>
  <Characters>8230</Characters>
  <Application>Microsoft Office Word</Application>
  <DocSecurity>0</DocSecurity>
  <Lines>68</Lines>
  <Paragraphs>19</Paragraphs>
  <ScaleCrop>false</ScaleCrop>
  <Company/>
  <LinksUpToDate>false</LinksUpToDate>
  <CharactersWithSpaces>9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dcterms:created xsi:type="dcterms:W3CDTF">2023-08-30T01:01:00Z</dcterms:created>
  <dcterms:modified xsi:type="dcterms:W3CDTF">2023-08-30T01:02:00Z</dcterms:modified>
</cp:coreProperties>
</file>